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71B6" w:rsidRPr="00D43F5D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t>Algebra 2</w:t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="0062658D" w:rsidRPr="00D43F5D">
        <w:rPr>
          <w:rFonts w:ascii="LD String Bean" w:hAnsi="LD String Bean"/>
          <w:b/>
          <w:sz w:val="28"/>
        </w:rPr>
        <w:tab/>
      </w:r>
      <w:r w:rsidR="00CE540D" w:rsidRPr="00D43F5D">
        <w:rPr>
          <w:rFonts w:ascii="LD String Bean" w:hAnsi="LD String Bean"/>
          <w:b/>
          <w:sz w:val="28"/>
        </w:rPr>
        <w:tab/>
      </w:r>
      <w:r w:rsidR="001E7A73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>Name: _______</w:t>
      </w:r>
      <w:r w:rsidR="00D43F5D">
        <w:rPr>
          <w:rFonts w:ascii="LD String Bean" w:hAnsi="LD String Bean"/>
          <w:b/>
          <w:sz w:val="28"/>
        </w:rPr>
        <w:t>__________________________</w:t>
      </w:r>
    </w:p>
    <w:p w:rsidR="003E0C7E" w:rsidRPr="00D43F5D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t>Unit 3</w:t>
      </w:r>
      <w:r w:rsidR="00D43F5D">
        <w:rPr>
          <w:rFonts w:ascii="LD String Bean" w:hAnsi="LD String Bean"/>
          <w:b/>
          <w:sz w:val="28"/>
        </w:rPr>
        <w:t xml:space="preserve"> Quiz – Are You Ready?</w:t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="00D43F5D">
        <w:rPr>
          <w:rFonts w:ascii="LD String Bean" w:hAnsi="LD String Bean"/>
          <w:b/>
          <w:sz w:val="28"/>
        </w:rPr>
        <w:t xml:space="preserve">          Date: ___________________ Block: __________</w:t>
      </w:r>
    </w:p>
    <w:p w:rsidR="003E0C7E" w:rsidRPr="00D43F5D" w:rsidRDefault="003E0C7E">
      <w:pPr>
        <w:rPr>
          <w:rFonts w:ascii="LD String Bean" w:hAnsi="LD String Bean"/>
          <w:b/>
          <w:sz w:val="4"/>
        </w:rPr>
      </w:pPr>
    </w:p>
    <w:p w:rsidR="003E0C7E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t>Keeper # 16</w:t>
      </w:r>
    </w:p>
    <w:tbl>
      <w:tblPr>
        <w:tblStyle w:val="TableGrid"/>
        <w:tblW w:w="11028" w:type="dxa"/>
        <w:tblLook w:val="04A0" w:firstRow="1" w:lastRow="0" w:firstColumn="1" w:lastColumn="0" w:noHBand="0" w:noVBand="1"/>
      </w:tblPr>
      <w:tblGrid>
        <w:gridCol w:w="5503"/>
        <w:gridCol w:w="11"/>
        <w:gridCol w:w="5492"/>
        <w:gridCol w:w="22"/>
      </w:tblGrid>
      <w:tr w:rsidR="00D43F5D" w:rsidTr="004B6576">
        <w:trPr>
          <w:trHeight w:val="6252"/>
        </w:trPr>
        <w:tc>
          <w:tcPr>
            <w:tcW w:w="5514" w:type="dxa"/>
            <w:gridSpan w:val="2"/>
          </w:tcPr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1.) Using the Remainder Theorem, determine the value of </w:t>
            </w:r>
            <w:proofErr w:type="gramStart"/>
            <w:r>
              <w:rPr>
                <w:rFonts w:ascii="LD String Bean" w:hAnsi="LD String Bean"/>
                <w:b/>
                <w:sz w:val="28"/>
              </w:rPr>
              <w:t>f(</w:t>
            </w:r>
            <w:proofErr w:type="gramEnd"/>
            <w:r>
              <w:rPr>
                <w:rFonts w:ascii="LD String Bean" w:hAnsi="LD String Bean"/>
                <w:b/>
                <w:sz w:val="28"/>
              </w:rPr>
              <w:t xml:space="preserve">6) for the polynomial function 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1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18pt" o:ole="">
                  <v:imagedata r:id="rId4" o:title=""/>
                </v:shape>
                <o:OLEObject Type="Embed" ProgID="Equation.DSMT4" ShapeID="_x0000_i1025" DrawAspect="Content" ObjectID="_1567498600" r:id="rId5"/>
              </w:object>
            </w:r>
            <w:r>
              <w:rPr>
                <w:rFonts w:ascii="LD String Bean" w:hAnsi="LD String Bean"/>
                <w:b/>
                <w:sz w:val="28"/>
              </w:rPr>
              <w:t>.</w:t>
            </w: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evaluate ___</w:t>
            </w:r>
          </w:p>
          <w:p w:rsidR="00D43F5D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I need to review this concept and try again </w:t>
            </w:r>
            <w:r w:rsidR="00D43F5D">
              <w:rPr>
                <w:rFonts w:ascii="LD String Bean" w:hAnsi="LD String Bean"/>
                <w:b/>
                <w:sz w:val="28"/>
              </w:rPr>
              <w:t>____</w:t>
            </w:r>
          </w:p>
        </w:tc>
        <w:tc>
          <w:tcPr>
            <w:tcW w:w="5514" w:type="dxa"/>
            <w:gridSpan w:val="2"/>
          </w:tcPr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2.) 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Using the </w:t>
            </w:r>
            <w:r>
              <w:rPr>
                <w:rFonts w:ascii="LD String Bean" w:hAnsi="LD String Bean"/>
                <w:b/>
                <w:sz w:val="28"/>
              </w:rPr>
              <w:t>R</w:t>
            </w:r>
            <w:r w:rsidRPr="00D43F5D">
              <w:rPr>
                <w:rFonts w:ascii="LD String Bean" w:hAnsi="LD String Bean"/>
                <w:b/>
                <w:sz w:val="28"/>
              </w:rPr>
              <w:t>emainder Theorem, determine if x = 3 is a zero of the polynomial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540" w:dyaOrig="360">
                <v:shape id="_x0000_i1026" type="#_x0000_t75" style="width:149pt;height:21pt" o:ole="">
                  <v:imagedata r:id="rId6" o:title=""/>
                </v:shape>
                <o:OLEObject Type="Embed" ProgID="Equation.DSMT4" ShapeID="_x0000_i1026" DrawAspect="Content" ObjectID="_1567498601" r:id="rId7"/>
              </w:object>
            </w:r>
            <w:r w:rsidRPr="00D43F5D">
              <w:rPr>
                <w:rFonts w:ascii="LD String Bean" w:hAnsi="LD String Bean"/>
                <w:b/>
                <w:sz w:val="28"/>
              </w:rPr>
              <w:t>. Explain how you know.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determine zeros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</w:tr>
      <w:tr w:rsidR="003E0C7E" w:rsidRPr="00D43F5D" w:rsidTr="004B6576">
        <w:trPr>
          <w:gridAfter w:val="1"/>
          <w:wAfter w:w="22" w:type="dxa"/>
          <w:trHeight w:val="6490"/>
        </w:trPr>
        <w:tc>
          <w:tcPr>
            <w:tcW w:w="5503" w:type="dxa"/>
          </w:tcPr>
          <w:p w:rsidR="003E0C7E" w:rsidRDefault="00D43F5D" w:rsidP="00432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3.)</w:t>
            </w:r>
            <w:r w:rsidR="004B6576">
              <w:rPr>
                <w:rFonts w:ascii="LD String Bean" w:hAnsi="LD String Bean"/>
                <w:b/>
                <w:sz w:val="28"/>
              </w:rPr>
              <w:t xml:space="preserve"> Using the Factor Theorem, determine the value of “D” so that x + 3 is a factor of the </w:t>
            </w:r>
            <w:proofErr w:type="gramStart"/>
            <w:r w:rsidR="004B6576">
              <w:rPr>
                <w:rFonts w:ascii="LD String Bean" w:hAnsi="LD String Bean"/>
                <w:b/>
                <w:sz w:val="28"/>
              </w:rPr>
              <w:t xml:space="preserve">polynomial </w:t>
            </w:r>
            <w:proofErr w:type="gramEnd"/>
            <w:r w:rsidR="009F4373" w:rsidRPr="004B6576">
              <w:rPr>
                <w:rFonts w:ascii="LD String Bean" w:hAnsi="LD String Bean"/>
                <w:b/>
                <w:position w:val="-10"/>
                <w:sz w:val="28"/>
              </w:rPr>
              <w:object w:dxaOrig="2360" w:dyaOrig="360">
                <v:shape id="_x0000_i1027" type="#_x0000_t75" style="width:118pt;height:18pt" o:ole="">
                  <v:imagedata r:id="rId8" o:title=""/>
                </v:shape>
                <o:OLEObject Type="Embed" ProgID="Equation.DSMT4" ShapeID="_x0000_i1027" DrawAspect="Content" ObjectID="_1567498602" r:id="rId9"/>
              </w:object>
            </w:r>
            <w:r w:rsidR="004B6576">
              <w:rPr>
                <w:rFonts w:ascii="LD String Bean" w:hAnsi="LD String Bean"/>
                <w:b/>
                <w:sz w:val="28"/>
              </w:rPr>
              <w:t>.</w:t>
            </w: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factor theorem to determine factors ____</w:t>
            </w:r>
          </w:p>
          <w:p w:rsidR="00D43F5D" w:rsidRPr="00D43F5D" w:rsidRDefault="004B6576" w:rsidP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  <w:tc>
          <w:tcPr>
            <w:tcW w:w="5503" w:type="dxa"/>
            <w:gridSpan w:val="2"/>
          </w:tcPr>
          <w:p w:rsidR="003E0C7E" w:rsidRDefault="00D43F5D" w:rsidP="00FB636F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4</w:t>
            </w:r>
            <w:r w:rsidR="003E0C7E" w:rsidRPr="00D43F5D">
              <w:rPr>
                <w:rFonts w:ascii="LD String Bean" w:hAnsi="LD String Bean"/>
                <w:b/>
                <w:sz w:val="28"/>
              </w:rPr>
              <w:t>.) Factor the polynomial</w:t>
            </w:r>
            <w:r w:rsidR="00FB636F" w:rsidRPr="00D43F5D">
              <w:rPr>
                <w:rFonts w:ascii="LD String Bean" w:hAnsi="LD String Bean"/>
                <w:b/>
                <w:sz w:val="28"/>
              </w:rPr>
              <w:t xml:space="preserve"> 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380" w:dyaOrig="360">
                <v:shape id="_x0000_i1028" type="#_x0000_t75" style="width:2in;height:22pt" o:ole="">
                  <v:imagedata r:id="rId10" o:title=""/>
                </v:shape>
                <o:OLEObject Type="Embed" ProgID="Equation.DSMT4" ShapeID="_x0000_i1028" DrawAspect="Content" ObjectID="_1567498603" r:id="rId11"/>
              </w:object>
            </w:r>
            <w:r w:rsidR="003E0C7E" w:rsidRPr="00D43F5D">
              <w:rPr>
                <w:rFonts w:ascii="LD String Bean" w:hAnsi="LD String Bean"/>
                <w:b/>
                <w:sz w:val="28"/>
              </w:rPr>
              <w:t xml:space="preserve">              completely, given that </w:t>
            </w:r>
            <w:r w:rsidR="00FB636F" w:rsidRPr="00D43F5D">
              <w:rPr>
                <w:rFonts w:ascii="LD String Bean" w:hAnsi="LD String Bean"/>
                <w:b/>
                <w:sz w:val="28"/>
              </w:rPr>
              <w:t>(x – 3)</w:t>
            </w:r>
            <w:r w:rsidR="003E0C7E" w:rsidRPr="00D43F5D">
              <w:rPr>
                <w:rFonts w:ascii="LD String Bean" w:hAnsi="LD String Bean"/>
                <w:b/>
                <w:sz w:val="28"/>
              </w:rPr>
              <w:t xml:space="preserve"> is a factor.     </w:t>
            </w: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factor theorem to factor polynomials completely ____</w:t>
            </w:r>
          </w:p>
          <w:p w:rsidR="004B6576" w:rsidRPr="00D43F5D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</w:tr>
    </w:tbl>
    <w:p w:rsidR="003E0C7E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lastRenderedPageBreak/>
        <w:t>Keeper # 1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4B6576" w:rsidTr="004B6576">
        <w:tc>
          <w:tcPr>
            <w:tcW w:w="10790" w:type="dxa"/>
          </w:tcPr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5.) 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List all of the possible rational, real roots of the </w:t>
            </w:r>
            <w:proofErr w:type="gramStart"/>
            <w:r w:rsidRPr="00D43F5D">
              <w:rPr>
                <w:rFonts w:ascii="LD String Bean" w:hAnsi="LD String Bean"/>
                <w:b/>
                <w:sz w:val="28"/>
              </w:rPr>
              <w:t xml:space="preserve">polynomial </w:t>
            </w:r>
            <w:proofErr w:type="gramEnd"/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720" w:dyaOrig="360">
                <v:shape id="_x0000_i1029" type="#_x0000_t75" style="width:167pt;height:22pt" o:ole="">
                  <v:imagedata r:id="rId12" o:title=""/>
                </v:shape>
                <o:OLEObject Type="Embed" ProgID="Equation.DSMT4" ShapeID="_x0000_i1029" DrawAspect="Content" ObjectID="_1567498604" r:id="rId13"/>
              </w:object>
            </w:r>
            <w:r w:rsidRPr="00D43F5D">
              <w:rPr>
                <w:rFonts w:ascii="LD String Bean" w:hAnsi="LD String Bean"/>
                <w:b/>
                <w:sz w:val="28"/>
              </w:rPr>
              <w:t>.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the possible, rational, real roots of a polynomial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</w:tc>
      </w:tr>
    </w:tbl>
    <w:p w:rsidR="004B6576" w:rsidRDefault="004B6576">
      <w:pPr>
        <w:rPr>
          <w:rFonts w:ascii="LD String Bean" w:hAnsi="LD String Bean"/>
          <w:b/>
          <w:sz w:val="28"/>
        </w:rPr>
      </w:pPr>
    </w:p>
    <w:p w:rsidR="000500A5" w:rsidRDefault="000500A5">
      <w:pPr>
        <w:rPr>
          <w:rFonts w:ascii="LD String Bean" w:hAnsi="LD String Bean"/>
          <w:b/>
          <w:sz w:val="28"/>
        </w:rPr>
      </w:pPr>
      <w:r>
        <w:rPr>
          <w:rFonts w:ascii="LD String Bean" w:hAnsi="LD String Bean"/>
          <w:b/>
          <w:sz w:val="28"/>
        </w:rPr>
        <w:t>Keeper # 1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500A5" w:rsidTr="000500A5">
        <w:tc>
          <w:tcPr>
            <w:tcW w:w="5395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6.) Find all of the roots of the polynomial </w:t>
            </w:r>
            <w:proofErr w:type="gramStart"/>
            <w:r>
              <w:rPr>
                <w:rFonts w:ascii="LD String Bean" w:hAnsi="LD String Bean"/>
                <w:b/>
                <w:sz w:val="28"/>
              </w:rPr>
              <w:t xml:space="preserve">function </w:t>
            </w:r>
            <w:proofErr w:type="gramEnd"/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460" w:dyaOrig="360">
                <v:shape id="_x0000_i1030" type="#_x0000_t75" style="width:205pt;height:30pt" o:ole="">
                  <v:imagedata r:id="rId14" o:title=""/>
                </v:shape>
                <o:OLEObject Type="Embed" ProgID="Equation.DSMT4" ShapeID="_x0000_i1030" DrawAspect="Content" ObjectID="_1567498605" r:id="rId15"/>
              </w:object>
            </w:r>
            <w:r>
              <w:rPr>
                <w:rFonts w:ascii="LD String Bean" w:hAnsi="LD String Bean"/>
                <w:b/>
                <w:sz w:val="28"/>
              </w:rPr>
              <w:t xml:space="preserve">. State any solutions with multiplicity. 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the roots of a polynomial 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</w:tc>
        <w:tc>
          <w:tcPr>
            <w:tcW w:w="5395" w:type="dxa"/>
          </w:tcPr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7.) Find all of the roots of the polynomial function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3260" w:dyaOrig="360">
                <v:shape id="_x0000_i1031" type="#_x0000_t75" style="width:232pt;height:26pt" o:ole="">
                  <v:imagedata r:id="rId16" o:title=""/>
                </v:shape>
                <o:OLEObject Type="Embed" ProgID="Equation.DSMT4" ShapeID="_x0000_i1031" DrawAspect="Content" ObjectID="_1567498606" r:id="rId17"/>
              </w:object>
            </w:r>
            <w:r>
              <w:rPr>
                <w:rFonts w:ascii="LD String Bean" w:hAnsi="LD String Bean"/>
                <w:b/>
                <w:sz w:val="28"/>
              </w:rPr>
              <w:t>. State any solutions with multiplicity.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bookmarkStart w:id="0" w:name="_GoBack"/>
            <w:bookmarkEnd w:id="0"/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9F4373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the r</w:t>
            </w:r>
            <w:r w:rsidR="000500A5">
              <w:rPr>
                <w:rFonts w:ascii="LD String Bean" w:hAnsi="LD String Bean"/>
                <w:b/>
                <w:sz w:val="28"/>
              </w:rPr>
              <w:t>oots of a polynomial __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</w:tc>
      </w:tr>
    </w:tbl>
    <w:p w:rsidR="000500A5" w:rsidRDefault="000500A5">
      <w:pPr>
        <w:rPr>
          <w:rFonts w:ascii="LD String Bean" w:hAnsi="LD String Bean"/>
          <w:b/>
          <w:sz w:val="28"/>
        </w:rPr>
      </w:pPr>
      <w:r>
        <w:rPr>
          <w:rFonts w:ascii="LD String Bean" w:hAnsi="LD String Bean"/>
          <w:b/>
          <w:sz w:val="28"/>
        </w:rPr>
        <w:t>Keeper # 19</w:t>
      </w:r>
    </w:p>
    <w:tbl>
      <w:tblPr>
        <w:tblStyle w:val="TableGrid"/>
        <w:tblW w:w="10902" w:type="dxa"/>
        <w:tblLook w:val="04A0" w:firstRow="1" w:lastRow="0" w:firstColumn="1" w:lastColumn="0" w:noHBand="0" w:noVBand="1"/>
      </w:tblPr>
      <w:tblGrid>
        <w:gridCol w:w="5451"/>
        <w:gridCol w:w="5451"/>
      </w:tblGrid>
      <w:tr w:rsidR="000500A5" w:rsidTr="000500A5">
        <w:trPr>
          <w:trHeight w:val="6908"/>
        </w:trPr>
        <w:tc>
          <w:tcPr>
            <w:tcW w:w="5451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8.) Write the polynomial function, in standard form, that has the given zeros.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6, 3, - 1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write equations of polynomial functions 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  <w:tc>
          <w:tcPr>
            <w:tcW w:w="5451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9.) Write the polynomial function, in standard form, that has the given zeros.</w:t>
            </w:r>
          </w:p>
          <w:p w:rsidR="000500A5" w:rsidRDefault="001E7A73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7i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write equations of polynomial functions 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</w:p>
        </w:tc>
      </w:tr>
      <w:tr w:rsidR="001E7A73" w:rsidTr="003D5547">
        <w:trPr>
          <w:trHeight w:val="6908"/>
        </w:trPr>
        <w:tc>
          <w:tcPr>
            <w:tcW w:w="10902" w:type="dxa"/>
            <w:gridSpan w:val="2"/>
          </w:tcPr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10.) Write the polynomial function, in standard form, that has the given zeros.</w:t>
            </w:r>
          </w:p>
          <w:p w:rsidR="001E7A73" w:rsidRDefault="001E7A73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5, </w:t>
            </w:r>
            <w:proofErr w:type="spellStart"/>
            <w:r>
              <w:rPr>
                <w:rFonts w:ascii="LD String Bean" w:hAnsi="LD String Bean"/>
                <w:b/>
                <w:sz w:val="28"/>
              </w:rPr>
              <w:t>i</w:t>
            </w:r>
            <w:proofErr w:type="spellEnd"/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</w:p>
          <w:p w:rsidR="001E7A73" w:rsidRDefault="001E7A73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write equations of polynomial functions ______</w:t>
            </w:r>
          </w:p>
          <w:p w:rsidR="001E7A73" w:rsidRDefault="001E7A73" w:rsidP="001E7A73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</w:t>
            </w:r>
          </w:p>
        </w:tc>
      </w:tr>
    </w:tbl>
    <w:p w:rsidR="000500A5" w:rsidRPr="00D43F5D" w:rsidRDefault="000500A5">
      <w:pPr>
        <w:rPr>
          <w:rFonts w:ascii="LD String Bean" w:hAnsi="LD String Bean"/>
          <w:b/>
          <w:sz w:val="28"/>
        </w:rPr>
      </w:pPr>
    </w:p>
    <w:p w:rsidR="003E0C7E" w:rsidRPr="00D43F5D" w:rsidRDefault="003E0C7E">
      <w:pPr>
        <w:rPr>
          <w:rFonts w:ascii="LD String Bean" w:hAnsi="LD String Bean"/>
          <w:b/>
          <w:sz w:val="28"/>
        </w:rPr>
      </w:pPr>
    </w:p>
    <w:p w:rsidR="003E0C7E" w:rsidRPr="0062658D" w:rsidRDefault="003E0C7E">
      <w:pPr>
        <w:rPr>
          <w:rFonts w:ascii="KG Sorry Not Sorry" w:hAnsi="KG Sorry Not Sorry"/>
          <w:sz w:val="28"/>
        </w:rPr>
      </w:pPr>
    </w:p>
    <w:sectPr w:rsidR="003E0C7E" w:rsidRPr="0062658D" w:rsidSect="003E0C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D String Bean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KG Sorry Not Sorry">
    <w:altName w:val="Blanch Condensed"/>
    <w:charset w:val="00"/>
    <w:family w:val="auto"/>
    <w:pitch w:val="variable"/>
    <w:sig w:usb0="00000001" w:usb1="00000008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0C7E"/>
    <w:rsid w:val="000500A5"/>
    <w:rsid w:val="00076C19"/>
    <w:rsid w:val="001E7A73"/>
    <w:rsid w:val="002241EC"/>
    <w:rsid w:val="003405CC"/>
    <w:rsid w:val="0036577D"/>
    <w:rsid w:val="003E0C7E"/>
    <w:rsid w:val="00413597"/>
    <w:rsid w:val="00432B0C"/>
    <w:rsid w:val="004B6576"/>
    <w:rsid w:val="00521CA5"/>
    <w:rsid w:val="00532E00"/>
    <w:rsid w:val="0062658D"/>
    <w:rsid w:val="00837DAC"/>
    <w:rsid w:val="009562CE"/>
    <w:rsid w:val="009F4373"/>
    <w:rsid w:val="00A171B6"/>
    <w:rsid w:val="00BB0DA1"/>
    <w:rsid w:val="00C44572"/>
    <w:rsid w:val="00CE540D"/>
    <w:rsid w:val="00D43F5D"/>
    <w:rsid w:val="00FB6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BEE2DC"/>
  <w15:chartTrackingRefBased/>
  <w15:docId w15:val="{44E13227-7669-4FB4-9570-16B8EE29E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E0C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54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540D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43F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00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03-01T16:47:00Z</cp:lastPrinted>
  <dcterms:created xsi:type="dcterms:W3CDTF">2017-09-21T15:30:00Z</dcterms:created>
  <dcterms:modified xsi:type="dcterms:W3CDTF">2017-09-21T15:30:00Z</dcterms:modified>
</cp:coreProperties>
</file>